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A022D" w:rsidRDefault="00977BBD">
      <w:bookmarkStart w:id="0" w:name="_GoBack"/>
      <w:bookmarkEnd w:id="0"/>
    </w:p>
    <w:p w:rsidR="001C071E" w:rsidRDefault="001C071E"/>
    <w:p w:rsidR="00CD28C4" w:rsidRPr="00326F22" w:rsidRDefault="00CD28C4" w:rsidP="00CD28C4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26F22">
        <w:rPr>
          <w:rFonts w:ascii="Times New Roman" w:hAnsi="Times New Roman" w:cs="Times New Roman"/>
          <w:b/>
          <w:sz w:val="28"/>
          <w:szCs w:val="28"/>
        </w:rPr>
        <w:t>S</w:t>
      </w:r>
      <w:r>
        <w:rPr>
          <w:rFonts w:ascii="Times New Roman" w:hAnsi="Times New Roman" w:cs="Times New Roman"/>
          <w:b/>
          <w:sz w:val="28"/>
          <w:szCs w:val="28"/>
        </w:rPr>
        <w:t xml:space="preserve">ynthesis of New </w:t>
      </w:r>
      <w:r w:rsidRPr="00326F22">
        <w:rPr>
          <w:rFonts w:ascii="Times New Roman" w:hAnsi="Times New Roman" w:cs="Times New Roman"/>
          <w:b/>
          <w:sz w:val="28"/>
          <w:szCs w:val="28"/>
        </w:rPr>
        <w:t>D</w:t>
      </w:r>
      <w:r>
        <w:rPr>
          <w:rFonts w:ascii="Times New Roman" w:hAnsi="Times New Roman" w:cs="Times New Roman"/>
          <w:b/>
          <w:sz w:val="28"/>
          <w:szCs w:val="28"/>
        </w:rPr>
        <w:t>i</w:t>
      </w:r>
      <w:r w:rsidRPr="00326F22">
        <w:rPr>
          <w:rFonts w:ascii="Times New Roman" w:hAnsi="Times New Roman" w:cs="Times New Roman"/>
          <w:b/>
          <w:sz w:val="28"/>
          <w:szCs w:val="28"/>
        </w:rPr>
        <w:t xml:space="preserve">- </w:t>
      </w:r>
      <w:r>
        <w:rPr>
          <w:rFonts w:ascii="Times New Roman" w:hAnsi="Times New Roman" w:cs="Times New Roman"/>
          <w:b/>
          <w:sz w:val="28"/>
          <w:szCs w:val="28"/>
        </w:rPr>
        <w:t>and</w:t>
      </w:r>
      <w:r w:rsidRPr="00326F22">
        <w:rPr>
          <w:rFonts w:ascii="Times New Roman" w:hAnsi="Times New Roman" w:cs="Times New Roman"/>
          <w:b/>
          <w:sz w:val="28"/>
          <w:szCs w:val="28"/>
        </w:rPr>
        <w:t xml:space="preserve"> T</w:t>
      </w:r>
      <w:r>
        <w:rPr>
          <w:rFonts w:ascii="Times New Roman" w:hAnsi="Times New Roman" w:cs="Times New Roman"/>
          <w:b/>
          <w:sz w:val="28"/>
          <w:szCs w:val="28"/>
        </w:rPr>
        <w:t>riamides as</w:t>
      </w:r>
      <w:r w:rsidRPr="00326F22">
        <w:rPr>
          <w:rFonts w:ascii="Times New Roman" w:hAnsi="Times New Roman" w:cs="Times New Roman"/>
          <w:b/>
          <w:sz w:val="28"/>
          <w:szCs w:val="28"/>
        </w:rPr>
        <w:t xml:space="preserve"> P</w:t>
      </w:r>
      <w:r>
        <w:rPr>
          <w:rFonts w:ascii="Times New Roman" w:hAnsi="Times New Roman" w:cs="Times New Roman"/>
          <w:b/>
          <w:sz w:val="28"/>
          <w:szCs w:val="28"/>
        </w:rPr>
        <w:t xml:space="preserve">otential </w:t>
      </w:r>
      <w:r w:rsidRPr="00326F22">
        <w:rPr>
          <w:rFonts w:ascii="Times New Roman" w:hAnsi="Times New Roman" w:cs="Times New Roman"/>
          <w:b/>
          <w:sz w:val="28"/>
          <w:szCs w:val="28"/>
        </w:rPr>
        <w:t>O</w:t>
      </w:r>
      <w:r>
        <w:rPr>
          <w:rFonts w:ascii="Times New Roman" w:hAnsi="Times New Roman" w:cs="Times New Roman"/>
          <w:b/>
          <w:sz w:val="28"/>
          <w:szCs w:val="28"/>
        </w:rPr>
        <w:t>rganocatalysts for</w:t>
      </w:r>
      <w:r w:rsidRPr="00326F22">
        <w:rPr>
          <w:rFonts w:ascii="Times New Roman" w:hAnsi="Times New Roman" w:cs="Times New Roman"/>
          <w:b/>
          <w:sz w:val="28"/>
          <w:szCs w:val="28"/>
        </w:rPr>
        <w:t xml:space="preserve"> A</w:t>
      </w:r>
      <w:r>
        <w:rPr>
          <w:rFonts w:ascii="Times New Roman" w:hAnsi="Times New Roman" w:cs="Times New Roman"/>
          <w:b/>
          <w:sz w:val="28"/>
          <w:szCs w:val="28"/>
        </w:rPr>
        <w:t>symmetric</w:t>
      </w:r>
      <w:r w:rsidRPr="00326F22">
        <w:rPr>
          <w:rFonts w:ascii="Times New Roman" w:hAnsi="Times New Roman" w:cs="Times New Roman"/>
          <w:b/>
          <w:sz w:val="28"/>
          <w:szCs w:val="28"/>
        </w:rPr>
        <w:t xml:space="preserve"> A</w:t>
      </w:r>
      <w:r>
        <w:rPr>
          <w:rFonts w:ascii="Times New Roman" w:hAnsi="Times New Roman" w:cs="Times New Roman"/>
          <w:b/>
          <w:sz w:val="28"/>
          <w:szCs w:val="28"/>
        </w:rPr>
        <w:t>ldol</w:t>
      </w:r>
      <w:r w:rsidRPr="00326F22">
        <w:rPr>
          <w:rFonts w:ascii="Times New Roman" w:hAnsi="Times New Roman" w:cs="Times New Roman"/>
          <w:b/>
          <w:sz w:val="28"/>
          <w:szCs w:val="28"/>
        </w:rPr>
        <w:t xml:space="preserve"> R</w:t>
      </w:r>
      <w:r>
        <w:rPr>
          <w:rFonts w:ascii="Times New Roman" w:hAnsi="Times New Roman" w:cs="Times New Roman"/>
          <w:b/>
          <w:sz w:val="28"/>
          <w:szCs w:val="28"/>
        </w:rPr>
        <w:t>eaction in</w:t>
      </w:r>
      <w:r w:rsidRPr="00326F22">
        <w:rPr>
          <w:rFonts w:ascii="Times New Roman" w:hAnsi="Times New Roman" w:cs="Times New Roman"/>
          <w:b/>
          <w:sz w:val="28"/>
          <w:szCs w:val="28"/>
        </w:rPr>
        <w:t xml:space="preserve"> W</w:t>
      </w:r>
      <w:r>
        <w:rPr>
          <w:rFonts w:ascii="Times New Roman" w:hAnsi="Times New Roman" w:cs="Times New Roman"/>
          <w:b/>
          <w:sz w:val="28"/>
          <w:szCs w:val="28"/>
        </w:rPr>
        <w:t>ater</w:t>
      </w:r>
    </w:p>
    <w:p w:rsidR="00CD28C4" w:rsidRPr="00AD7A25" w:rsidRDefault="00CD28C4" w:rsidP="00CD28C4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D7A25">
        <w:rPr>
          <w:rFonts w:ascii="Times New Roman" w:hAnsi="Times New Roman" w:cs="Times New Roman"/>
          <w:b/>
          <w:sz w:val="24"/>
          <w:szCs w:val="24"/>
        </w:rPr>
        <w:t>Elif Keskin, Cigdem Yolacan, Feray Aydogan*</w:t>
      </w:r>
    </w:p>
    <w:p w:rsidR="00483B81" w:rsidRDefault="00483B81" w:rsidP="00CD28C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80C68" w:rsidRPr="00483B81" w:rsidRDefault="00CD28C4" w:rsidP="00CD28C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83B81">
        <w:rPr>
          <w:rFonts w:ascii="Times New Roman" w:hAnsi="Times New Roman" w:cs="Times New Roman"/>
          <w:b/>
          <w:sz w:val="28"/>
          <w:szCs w:val="28"/>
        </w:rPr>
        <w:t>Supporting Information</w:t>
      </w:r>
    </w:p>
    <w:p w:rsidR="00D80C68" w:rsidRDefault="00D80C68"/>
    <w:p w:rsidR="00D80C68" w:rsidRDefault="00D80C68"/>
    <w:p w:rsidR="00D80C68" w:rsidRDefault="00D80C68"/>
    <w:p w:rsidR="00D80C68" w:rsidRDefault="00D80C68"/>
    <w:p w:rsidR="00D80C68" w:rsidRDefault="00D80C68"/>
    <w:p w:rsidR="00D80C68" w:rsidRDefault="00D80C68"/>
    <w:p w:rsidR="00D80C68" w:rsidRDefault="00D80C68"/>
    <w:p w:rsidR="00D80C68" w:rsidRDefault="00D80C68"/>
    <w:p w:rsidR="00D80C68" w:rsidRDefault="00D80C68"/>
    <w:p w:rsidR="00D80C68" w:rsidRDefault="00D80C68"/>
    <w:p w:rsidR="00D80C68" w:rsidRDefault="00D80C68"/>
    <w:p w:rsidR="00D80C68" w:rsidRDefault="00D80C68"/>
    <w:p w:rsidR="00D80C68" w:rsidRDefault="00D80C68"/>
    <w:p w:rsidR="00D80C68" w:rsidRDefault="00D80C68"/>
    <w:p w:rsidR="00D80C68" w:rsidRDefault="00D80C68"/>
    <w:p w:rsidR="005F194E" w:rsidRDefault="005F194E"/>
    <w:p w:rsidR="005F194E" w:rsidRDefault="005F194E"/>
    <w:p w:rsidR="005F194E" w:rsidRDefault="005F194E"/>
    <w:p w:rsidR="005F194E" w:rsidRDefault="005F194E">
      <w:pPr>
        <w:sectPr w:rsidR="005F194E" w:rsidSect="00D80C68"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tbl>
      <w:tblPr>
        <w:tblStyle w:val="Tabelamrea"/>
        <w:tblpPr w:leftFromText="141" w:rightFromText="141" w:horzAnchor="margin" w:tblpY="450"/>
        <w:tblW w:w="14425" w:type="dxa"/>
        <w:tblLayout w:type="fixed"/>
        <w:tblLook w:val="04A0" w:firstRow="1" w:lastRow="0" w:firstColumn="1" w:lastColumn="0" w:noHBand="0" w:noVBand="1"/>
      </w:tblPr>
      <w:tblGrid>
        <w:gridCol w:w="510"/>
        <w:gridCol w:w="2150"/>
        <w:gridCol w:w="1984"/>
        <w:gridCol w:w="1843"/>
        <w:gridCol w:w="2126"/>
        <w:gridCol w:w="1276"/>
        <w:gridCol w:w="1276"/>
        <w:gridCol w:w="1134"/>
        <w:gridCol w:w="1224"/>
        <w:gridCol w:w="902"/>
      </w:tblGrid>
      <w:tr w:rsidR="005F194E" w:rsidRPr="004076A7" w:rsidTr="00BA1D60">
        <w:tc>
          <w:tcPr>
            <w:tcW w:w="510" w:type="dxa"/>
            <w:vMerge w:val="restart"/>
          </w:tcPr>
          <w:p w:rsidR="00D80C68" w:rsidRPr="004076A7" w:rsidRDefault="00143A7D" w:rsidP="005F19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noProof/>
                <w:lang w:val="sl-SI" w:eastAsia="sl-SI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2069F25F" wp14:editId="1B83DB0A">
                      <wp:simplePos x="0" y="0"/>
                      <wp:positionH relativeFrom="column">
                        <wp:posOffset>14605</wp:posOffset>
                      </wp:positionH>
                      <wp:positionV relativeFrom="paragraph">
                        <wp:posOffset>-553085</wp:posOffset>
                      </wp:positionV>
                      <wp:extent cx="3924300" cy="1403985"/>
                      <wp:effectExtent l="0" t="0" r="0" b="9525"/>
                      <wp:wrapNone/>
                      <wp:docPr id="307" name="Metin Kutusu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24300" cy="14039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43A7D" w:rsidRPr="00143A7D" w:rsidRDefault="00143A7D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143A7D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>Chromatographic conditions of aldol pr</w:t>
                                  </w:r>
                                  <w:r w:rsidR="00491ECD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>o</w:t>
                                  </w:r>
                                  <w:r w:rsidRPr="00143A7D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>duct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w14:anchorId="2069F25F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Metin Kutusu 2" o:spid="_x0000_s1026" type="#_x0000_t202" style="position:absolute;left:0;text-align:left;margin-left:1.15pt;margin-top:-43.55pt;width:309pt;height:110.55pt;z-index:2516756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" stroked="f">
                      <v:textbox style="mso-fit-shape-to-text:t">
                        <w:txbxContent>
                          <w:p w:rsidR="00143A7D" w:rsidRPr="00143A7D" w:rsidRDefault="00143A7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143A7D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Chromatographic conditions of aldol pr</w:t>
                            </w:r>
                            <w:r w:rsidR="00491ECD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o</w:t>
                            </w:r>
                            <w:r w:rsidRPr="00143A7D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duct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80C68" w:rsidRPr="004076A7">
              <w:rPr>
                <w:rFonts w:ascii="Times New Roman" w:hAnsi="Times New Roman" w:cs="Times New Roman"/>
                <w:b/>
                <w:sz w:val="24"/>
                <w:szCs w:val="24"/>
              </w:rPr>
              <w:t>No</w:t>
            </w:r>
          </w:p>
        </w:tc>
        <w:tc>
          <w:tcPr>
            <w:tcW w:w="2150" w:type="dxa"/>
            <w:vMerge w:val="restart"/>
          </w:tcPr>
          <w:p w:rsidR="00D80C68" w:rsidRPr="004076A7" w:rsidRDefault="00C7753C" w:rsidP="005F19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tructure</w:t>
            </w:r>
            <w:r w:rsidRPr="00C7753C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1984" w:type="dxa"/>
            <w:vMerge w:val="restart"/>
          </w:tcPr>
          <w:p w:rsidR="00D80C68" w:rsidRPr="004076A7" w:rsidRDefault="00D80C68" w:rsidP="005F19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4076A7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  <w:r w:rsidRPr="004076A7">
              <w:rPr>
                <w:rFonts w:ascii="Times New Roman" w:hAnsi="Times New Roman" w:cs="Times New Roman"/>
                <w:b/>
                <w:sz w:val="24"/>
                <w:szCs w:val="24"/>
              </w:rPr>
              <w:t>olumn chromatgraphy</w:t>
            </w:r>
            <w:r w:rsidR="004076A7" w:rsidRPr="004076A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Eluent</w:t>
            </w:r>
          </w:p>
          <w:p w:rsidR="00D80C68" w:rsidRPr="004076A7" w:rsidRDefault="004076A7" w:rsidP="005F19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  <w:r w:rsidR="00D80C68" w:rsidRPr="004076A7">
              <w:rPr>
                <w:rFonts w:ascii="Times New Roman" w:hAnsi="Times New Roman" w:cs="Times New Roman"/>
                <w:b/>
                <w:sz w:val="24"/>
                <w:szCs w:val="24"/>
              </w:rPr>
              <w:t>cOH/n-Hexane</w:t>
            </w:r>
          </w:p>
        </w:tc>
        <w:tc>
          <w:tcPr>
            <w:tcW w:w="9781" w:type="dxa"/>
            <w:gridSpan w:val="7"/>
          </w:tcPr>
          <w:p w:rsidR="00D80C68" w:rsidRPr="004076A7" w:rsidRDefault="00D80C68" w:rsidP="005F19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b/>
                <w:sz w:val="24"/>
                <w:szCs w:val="24"/>
              </w:rPr>
              <w:t>HPLC</w:t>
            </w:r>
          </w:p>
        </w:tc>
      </w:tr>
      <w:tr w:rsidR="00C7753C" w:rsidRPr="004076A7" w:rsidTr="00BA1D60">
        <w:tc>
          <w:tcPr>
            <w:tcW w:w="510" w:type="dxa"/>
            <w:vMerge/>
          </w:tcPr>
          <w:p w:rsidR="00D80C68" w:rsidRPr="004076A7" w:rsidRDefault="00D80C68" w:rsidP="005F19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50" w:type="dxa"/>
            <w:vMerge/>
          </w:tcPr>
          <w:p w:rsidR="00D80C68" w:rsidRPr="004076A7" w:rsidRDefault="00D80C68" w:rsidP="005F19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:rsidR="00D80C68" w:rsidRPr="004076A7" w:rsidRDefault="00D80C68" w:rsidP="005F19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vMerge w:val="restart"/>
          </w:tcPr>
          <w:p w:rsidR="00D80C68" w:rsidRPr="004076A7" w:rsidRDefault="00D80C68" w:rsidP="005F19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b/>
                <w:sz w:val="24"/>
                <w:szCs w:val="24"/>
              </w:rPr>
              <w:t>Column</w:t>
            </w:r>
          </w:p>
          <w:p w:rsidR="00D80C68" w:rsidRPr="004076A7" w:rsidRDefault="00D80C68" w:rsidP="005F19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b/>
                <w:sz w:val="24"/>
                <w:szCs w:val="24"/>
              </w:rPr>
              <w:t>(CHIRALPAK)</w:t>
            </w:r>
          </w:p>
        </w:tc>
        <w:tc>
          <w:tcPr>
            <w:tcW w:w="2126" w:type="dxa"/>
            <w:vMerge w:val="restart"/>
          </w:tcPr>
          <w:p w:rsidR="00D80C68" w:rsidRPr="004076A7" w:rsidRDefault="00D80C68" w:rsidP="005F19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b/>
                <w:sz w:val="24"/>
                <w:szCs w:val="24"/>
              </w:rPr>
              <w:t>Eluent</w:t>
            </w:r>
          </w:p>
          <w:p w:rsidR="00D80C68" w:rsidRPr="004076A7" w:rsidRDefault="00D80C68" w:rsidP="005F19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b/>
                <w:sz w:val="24"/>
                <w:szCs w:val="24"/>
              </w:rPr>
              <w:t>(i-PrOH/Hexane)</w:t>
            </w:r>
          </w:p>
        </w:tc>
        <w:tc>
          <w:tcPr>
            <w:tcW w:w="1276" w:type="dxa"/>
            <w:vMerge w:val="restart"/>
          </w:tcPr>
          <w:p w:rsidR="00D80C68" w:rsidRPr="004076A7" w:rsidRDefault="00D80C68" w:rsidP="005F19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b/>
                <w:sz w:val="24"/>
                <w:szCs w:val="24"/>
              </w:rPr>
              <w:t>Flow rate</w:t>
            </w:r>
          </w:p>
          <w:p w:rsidR="00D80C68" w:rsidRPr="004076A7" w:rsidRDefault="00D80C68" w:rsidP="005F19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b/>
                <w:sz w:val="24"/>
                <w:szCs w:val="24"/>
              </w:rPr>
              <w:t>(mL/min)</w:t>
            </w:r>
          </w:p>
        </w:tc>
        <w:tc>
          <w:tcPr>
            <w:tcW w:w="1276" w:type="dxa"/>
            <w:vMerge w:val="restart"/>
          </w:tcPr>
          <w:p w:rsidR="00D80C68" w:rsidRPr="004076A7" w:rsidRDefault="00D80C68" w:rsidP="005F19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b/>
                <w:sz w:val="24"/>
                <w:szCs w:val="24"/>
              </w:rPr>
              <w:t>Wave lenght (nm)</w:t>
            </w:r>
          </w:p>
        </w:tc>
        <w:tc>
          <w:tcPr>
            <w:tcW w:w="3260" w:type="dxa"/>
            <w:gridSpan w:val="3"/>
          </w:tcPr>
          <w:p w:rsidR="00D80C68" w:rsidRPr="004076A7" w:rsidRDefault="00D80C68" w:rsidP="005F19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T </w:t>
            </w:r>
            <w:r w:rsidR="004076A7" w:rsidRPr="004076A7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4076A7">
              <w:rPr>
                <w:rFonts w:ascii="Times New Roman" w:hAnsi="Times New Roman" w:cs="Times New Roman"/>
                <w:b/>
                <w:sz w:val="24"/>
                <w:szCs w:val="24"/>
              </w:rPr>
              <w:t>min</w:t>
            </w:r>
            <w:r w:rsidR="004076A7" w:rsidRPr="004076A7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  <w:r w:rsidRPr="004076A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</w:t>
            </w:r>
            <w:r w:rsidRPr="004076A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anti</w:t>
            </w:r>
            <w:r w:rsidRPr="004076A7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</w:tr>
      <w:tr w:rsidR="00C7753C" w:rsidRPr="004076A7" w:rsidTr="00BA1D60">
        <w:tc>
          <w:tcPr>
            <w:tcW w:w="510" w:type="dxa"/>
            <w:vMerge/>
          </w:tcPr>
          <w:p w:rsidR="00D80C68" w:rsidRPr="004076A7" w:rsidRDefault="00D80C68" w:rsidP="005F19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50" w:type="dxa"/>
            <w:vMerge/>
          </w:tcPr>
          <w:p w:rsidR="00D80C68" w:rsidRPr="004076A7" w:rsidRDefault="00D80C68" w:rsidP="005F19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:rsidR="00D80C68" w:rsidRPr="004076A7" w:rsidRDefault="00D80C68" w:rsidP="005F19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D80C68" w:rsidRPr="004076A7" w:rsidRDefault="00D80C68" w:rsidP="005F19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D80C68" w:rsidRPr="004076A7" w:rsidRDefault="00D80C68" w:rsidP="005F19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</w:tcPr>
          <w:p w:rsidR="00D80C68" w:rsidRPr="004076A7" w:rsidRDefault="00D80C68" w:rsidP="005F19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</w:tcPr>
          <w:p w:rsidR="00D80C68" w:rsidRPr="004076A7" w:rsidRDefault="00D80C68" w:rsidP="005F19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34" w:type="dxa"/>
          </w:tcPr>
          <w:p w:rsidR="00D80C68" w:rsidRPr="004076A7" w:rsidRDefault="00D80C68" w:rsidP="005F19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b/>
                <w:sz w:val="24"/>
                <w:szCs w:val="24"/>
              </w:rPr>
              <w:t>major</w:t>
            </w:r>
          </w:p>
        </w:tc>
        <w:tc>
          <w:tcPr>
            <w:tcW w:w="1224" w:type="dxa"/>
          </w:tcPr>
          <w:p w:rsidR="00D80C68" w:rsidRPr="004076A7" w:rsidRDefault="00D80C68" w:rsidP="005F19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b/>
                <w:sz w:val="24"/>
                <w:szCs w:val="24"/>
              </w:rPr>
              <w:t>minor</w:t>
            </w:r>
          </w:p>
        </w:tc>
        <w:tc>
          <w:tcPr>
            <w:tcW w:w="902" w:type="dxa"/>
          </w:tcPr>
          <w:p w:rsidR="00D80C68" w:rsidRPr="004076A7" w:rsidRDefault="00D80C68" w:rsidP="005F19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b/>
                <w:sz w:val="24"/>
                <w:szCs w:val="24"/>
              </w:rPr>
              <w:t>Ref.</w:t>
            </w:r>
          </w:p>
        </w:tc>
      </w:tr>
      <w:tr w:rsidR="00BA1D60" w:rsidRPr="004076A7" w:rsidTr="00BA1D60">
        <w:tc>
          <w:tcPr>
            <w:tcW w:w="510" w:type="dxa"/>
          </w:tcPr>
          <w:p w:rsidR="00BA1D60" w:rsidRPr="004076A7" w:rsidRDefault="00BA1D60" w:rsidP="00BA1D6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b/>
                <w:sz w:val="24"/>
                <w:szCs w:val="24"/>
              </w:rPr>
              <w:t>8a</w:t>
            </w:r>
          </w:p>
        </w:tc>
        <w:tc>
          <w:tcPr>
            <w:tcW w:w="2150" w:type="dxa"/>
          </w:tcPr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2054" w:dyaOrig="1104" w14:anchorId="05EE384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2.6pt;height:55.5pt" o:ole="">
                  <v:imagedata r:id="rId6" o:title=""/>
                </v:shape>
                <o:OLEObject Type="Embed" ProgID="ChemDraw.Document.6.0" ShapeID="_x0000_i1025" DrawAspect="Content" ObjectID="_1665205280" r:id="rId7"/>
              </w:object>
            </w:r>
          </w:p>
        </w:tc>
        <w:tc>
          <w:tcPr>
            <w:tcW w:w="1984" w:type="dxa"/>
          </w:tcPr>
          <w:p w:rsidR="00BA1D60" w:rsidRDefault="00BA1D60" w:rsidP="00BA1D6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Pr="004076A7" w:rsidRDefault="00BA1D60" w:rsidP="00BA1D6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1/3</w:t>
            </w:r>
          </w:p>
        </w:tc>
        <w:tc>
          <w:tcPr>
            <w:tcW w:w="1843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AD</w:t>
            </w:r>
          </w:p>
        </w:tc>
        <w:tc>
          <w:tcPr>
            <w:tcW w:w="2126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10/90</w:t>
            </w:r>
          </w:p>
        </w:tc>
        <w:tc>
          <w:tcPr>
            <w:tcW w:w="1276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1.5</w:t>
            </w:r>
          </w:p>
        </w:tc>
        <w:tc>
          <w:tcPr>
            <w:tcW w:w="1276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254</w:t>
            </w:r>
          </w:p>
        </w:tc>
        <w:tc>
          <w:tcPr>
            <w:tcW w:w="1134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25.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2</w:t>
            </w:r>
            <w:r w:rsidRPr="00AE4755">
              <w:rPr>
                <w:rFonts w:ascii="Times New Roman" w:hAnsi="Times New Roman" w:cs="Times New Roman"/>
                <w:i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1’</w:t>
            </w:r>
            <w:r w:rsidRPr="00AE4755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224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19.4</w:t>
            </w: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2</w:t>
            </w:r>
            <w:r w:rsidRPr="00AE4755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1’</w:t>
            </w:r>
            <w:r w:rsidRPr="00AE4755">
              <w:rPr>
                <w:rFonts w:ascii="Times New Roman" w:hAnsi="Times New Roman" w:cs="Times New Roman"/>
                <w:i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902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0, 49</w:t>
            </w:r>
          </w:p>
        </w:tc>
      </w:tr>
      <w:tr w:rsidR="00BA1D60" w:rsidRPr="004076A7" w:rsidTr="00BA1D60">
        <w:tc>
          <w:tcPr>
            <w:tcW w:w="510" w:type="dxa"/>
          </w:tcPr>
          <w:p w:rsidR="00BA1D60" w:rsidRPr="004076A7" w:rsidRDefault="00BA1D60" w:rsidP="00BA1D60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b/>
                <w:sz w:val="24"/>
                <w:szCs w:val="24"/>
              </w:rPr>
              <w:t>8b</w:t>
            </w:r>
          </w:p>
        </w:tc>
        <w:tc>
          <w:tcPr>
            <w:tcW w:w="2150" w:type="dxa"/>
          </w:tcPr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1574" w:dyaOrig="1019" w14:anchorId="2DC3A7FE">
                <v:shape id="_x0000_i1026" type="#_x0000_t75" style="width:78.6pt;height:50.8pt" o:ole="">
                  <v:imagedata r:id="rId8" o:title=""/>
                </v:shape>
                <o:OLEObject Type="Embed" ProgID="ChemDraw.Document.6.0" ShapeID="_x0000_i1026" DrawAspect="Content" ObjectID="_1665205281" r:id="rId9"/>
              </w:object>
            </w:r>
          </w:p>
        </w:tc>
        <w:tc>
          <w:tcPr>
            <w:tcW w:w="1984" w:type="dxa"/>
          </w:tcPr>
          <w:p w:rsidR="00BA1D60" w:rsidRDefault="00BA1D60" w:rsidP="00BA1D6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Pr="004076A7" w:rsidRDefault="00BA1D60" w:rsidP="00BA1D6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1/3</w:t>
            </w:r>
          </w:p>
        </w:tc>
        <w:tc>
          <w:tcPr>
            <w:tcW w:w="1843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AD</w:t>
            </w:r>
          </w:p>
        </w:tc>
        <w:tc>
          <w:tcPr>
            <w:tcW w:w="2126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10/90</w:t>
            </w:r>
          </w:p>
        </w:tc>
        <w:tc>
          <w:tcPr>
            <w:tcW w:w="1276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0.6</w:t>
            </w:r>
          </w:p>
        </w:tc>
        <w:tc>
          <w:tcPr>
            <w:tcW w:w="1276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254</w:t>
            </w:r>
          </w:p>
        </w:tc>
        <w:tc>
          <w:tcPr>
            <w:tcW w:w="1134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20.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2</w:t>
            </w:r>
            <w:r w:rsidRPr="00AE4755">
              <w:rPr>
                <w:rFonts w:ascii="Times New Roman" w:hAnsi="Times New Roman" w:cs="Times New Roman"/>
                <w:i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1’</w:t>
            </w:r>
            <w:r w:rsidRPr="00AE4755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224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23.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2</w:t>
            </w:r>
            <w:r w:rsidRPr="00AE4755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1’</w:t>
            </w:r>
            <w:r w:rsidRPr="00AE4755">
              <w:rPr>
                <w:rFonts w:ascii="Times New Roman" w:hAnsi="Times New Roman" w:cs="Times New Roman"/>
                <w:i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902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9</w:t>
            </w:r>
          </w:p>
        </w:tc>
      </w:tr>
      <w:tr w:rsidR="00BA1D60" w:rsidRPr="004076A7" w:rsidTr="00BA1D60">
        <w:tc>
          <w:tcPr>
            <w:tcW w:w="510" w:type="dxa"/>
          </w:tcPr>
          <w:p w:rsidR="00BA1D60" w:rsidRPr="004076A7" w:rsidRDefault="00BA1D60" w:rsidP="00BA1D60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b/>
                <w:sz w:val="24"/>
                <w:szCs w:val="24"/>
              </w:rPr>
              <w:t>8c</w:t>
            </w:r>
          </w:p>
        </w:tc>
        <w:tc>
          <w:tcPr>
            <w:tcW w:w="2150" w:type="dxa"/>
          </w:tcPr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2056" w:dyaOrig="1019" w14:anchorId="0D9C1482">
                <v:shape id="_x0000_i1027" type="#_x0000_t75" style="width:102.8pt;height:50.85pt" o:ole="">
                  <v:imagedata r:id="rId10" o:title=""/>
                </v:shape>
                <o:OLEObject Type="Embed" ProgID="ChemDraw.Document.6.0" ShapeID="_x0000_i1027" DrawAspect="Content" ObjectID="_1665205282" r:id="rId11"/>
              </w:object>
            </w:r>
          </w:p>
        </w:tc>
        <w:tc>
          <w:tcPr>
            <w:tcW w:w="1984" w:type="dxa"/>
          </w:tcPr>
          <w:p w:rsidR="00BA1D60" w:rsidRDefault="00BA1D60" w:rsidP="00BA1D6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Pr="004076A7" w:rsidRDefault="00BA1D60" w:rsidP="00BA1D6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1/2</w:t>
            </w:r>
          </w:p>
        </w:tc>
        <w:tc>
          <w:tcPr>
            <w:tcW w:w="1843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AD</w:t>
            </w:r>
          </w:p>
        </w:tc>
        <w:tc>
          <w:tcPr>
            <w:tcW w:w="2126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10/90</w:t>
            </w:r>
          </w:p>
        </w:tc>
        <w:tc>
          <w:tcPr>
            <w:tcW w:w="1276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1.0</w:t>
            </w:r>
          </w:p>
        </w:tc>
        <w:tc>
          <w:tcPr>
            <w:tcW w:w="1276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254</w:t>
            </w:r>
          </w:p>
        </w:tc>
        <w:tc>
          <w:tcPr>
            <w:tcW w:w="1134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20.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2</w:t>
            </w:r>
            <w:r w:rsidRPr="00AE4755">
              <w:rPr>
                <w:rFonts w:ascii="Times New Roman" w:hAnsi="Times New Roman" w:cs="Times New Roman"/>
                <w:i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1’</w:t>
            </w:r>
            <w:r w:rsidRPr="00AE4755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224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25.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2</w:t>
            </w:r>
            <w:r w:rsidRPr="00AE4755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1’</w:t>
            </w:r>
            <w:r w:rsidRPr="00AE4755">
              <w:rPr>
                <w:rFonts w:ascii="Times New Roman" w:hAnsi="Times New Roman" w:cs="Times New Roman"/>
                <w:i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902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0</w:t>
            </w:r>
          </w:p>
        </w:tc>
      </w:tr>
      <w:tr w:rsidR="00BA1D60" w:rsidRPr="004076A7" w:rsidTr="00BA1D60">
        <w:tc>
          <w:tcPr>
            <w:tcW w:w="510" w:type="dxa"/>
          </w:tcPr>
          <w:p w:rsidR="00BA1D60" w:rsidRPr="004076A7" w:rsidRDefault="00BA1D60" w:rsidP="00BA1D60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b/>
                <w:sz w:val="24"/>
                <w:szCs w:val="24"/>
              </w:rPr>
              <w:t>8d</w:t>
            </w:r>
          </w:p>
        </w:tc>
        <w:tc>
          <w:tcPr>
            <w:tcW w:w="2150" w:type="dxa"/>
          </w:tcPr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1989" w:dyaOrig="1058">
                <v:shape id="_x0000_i1028" type="#_x0000_t75" style="width:99.05pt;height:52.6pt" o:ole="">
                  <v:imagedata r:id="rId12" o:title=""/>
                </v:shape>
                <o:OLEObject Type="Embed" ProgID="ChemDraw.Document.6.0" ShapeID="_x0000_i1028" DrawAspect="Content" ObjectID="_1665205283" r:id="rId13"/>
              </w:object>
            </w:r>
          </w:p>
        </w:tc>
        <w:tc>
          <w:tcPr>
            <w:tcW w:w="1984" w:type="dxa"/>
          </w:tcPr>
          <w:p w:rsidR="00BA1D60" w:rsidRDefault="00BA1D60" w:rsidP="00BA1D6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Pr="004076A7" w:rsidRDefault="00BA1D60" w:rsidP="00BA1D6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2/3</w:t>
            </w:r>
          </w:p>
        </w:tc>
        <w:tc>
          <w:tcPr>
            <w:tcW w:w="1843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AD</w:t>
            </w:r>
          </w:p>
        </w:tc>
        <w:tc>
          <w:tcPr>
            <w:tcW w:w="2126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10/90</w:t>
            </w:r>
          </w:p>
        </w:tc>
        <w:tc>
          <w:tcPr>
            <w:tcW w:w="1276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1.0</w:t>
            </w:r>
          </w:p>
        </w:tc>
        <w:tc>
          <w:tcPr>
            <w:tcW w:w="1276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254</w:t>
            </w:r>
          </w:p>
        </w:tc>
        <w:tc>
          <w:tcPr>
            <w:tcW w:w="1134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18.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2</w:t>
            </w:r>
            <w:r w:rsidRPr="00AE4755">
              <w:rPr>
                <w:rFonts w:ascii="Times New Roman" w:hAnsi="Times New Roman" w:cs="Times New Roman"/>
                <w:i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1’</w:t>
            </w:r>
            <w:r w:rsidRPr="00AE4755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224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15.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2</w:t>
            </w:r>
            <w:r w:rsidRPr="00AE4755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1’</w:t>
            </w:r>
            <w:r w:rsidRPr="00AE4755">
              <w:rPr>
                <w:rFonts w:ascii="Times New Roman" w:hAnsi="Times New Roman" w:cs="Times New Roman"/>
                <w:i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902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0, 49</w:t>
            </w:r>
          </w:p>
        </w:tc>
      </w:tr>
      <w:tr w:rsidR="00BA1D60" w:rsidRPr="004076A7" w:rsidTr="00BA1D60">
        <w:tc>
          <w:tcPr>
            <w:tcW w:w="510" w:type="dxa"/>
          </w:tcPr>
          <w:p w:rsidR="00BA1D60" w:rsidRPr="004076A7" w:rsidRDefault="00BA1D60" w:rsidP="00BA1D60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b/>
                <w:sz w:val="24"/>
                <w:szCs w:val="24"/>
              </w:rPr>
              <w:t>8e</w:t>
            </w:r>
          </w:p>
        </w:tc>
        <w:tc>
          <w:tcPr>
            <w:tcW w:w="2150" w:type="dxa"/>
          </w:tcPr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1929" w:dyaOrig="1056">
                <v:shape id="_x0000_i1029" type="#_x0000_t75" style="width:96.75pt;height:52.75pt" o:ole="">
                  <v:imagedata r:id="rId14" o:title=""/>
                </v:shape>
                <o:OLEObject Type="Embed" ProgID="ChemDraw.Document.6.0" ShapeID="_x0000_i1029" DrawAspect="Content" ObjectID="_1665205284" r:id="rId15"/>
              </w:object>
            </w:r>
          </w:p>
        </w:tc>
        <w:tc>
          <w:tcPr>
            <w:tcW w:w="1984" w:type="dxa"/>
          </w:tcPr>
          <w:p w:rsidR="00BA1D60" w:rsidRDefault="00BA1D60" w:rsidP="00BA1D6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Pr="004076A7" w:rsidRDefault="00BA1D60" w:rsidP="00BA1D6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1/3</w:t>
            </w:r>
          </w:p>
        </w:tc>
        <w:tc>
          <w:tcPr>
            <w:tcW w:w="1843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AD</w:t>
            </w:r>
          </w:p>
        </w:tc>
        <w:tc>
          <w:tcPr>
            <w:tcW w:w="2126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10/90</w:t>
            </w:r>
          </w:p>
        </w:tc>
        <w:tc>
          <w:tcPr>
            <w:tcW w:w="1276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1.0</w:t>
            </w:r>
          </w:p>
        </w:tc>
        <w:tc>
          <w:tcPr>
            <w:tcW w:w="1276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254</w:t>
            </w:r>
          </w:p>
        </w:tc>
        <w:tc>
          <w:tcPr>
            <w:tcW w:w="1134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16.9</w:t>
            </w: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2</w:t>
            </w:r>
            <w:r w:rsidRPr="00AE4755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1’</w:t>
            </w:r>
            <w:r w:rsidRPr="00AE4755">
              <w:rPr>
                <w:rFonts w:ascii="Times New Roman" w:hAnsi="Times New Roman" w:cs="Times New Roman"/>
                <w:i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224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28.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2</w:t>
            </w:r>
            <w:r w:rsidRPr="00AE4755">
              <w:rPr>
                <w:rFonts w:ascii="Times New Roman" w:hAnsi="Times New Roman" w:cs="Times New Roman"/>
                <w:i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1’</w:t>
            </w:r>
            <w:r w:rsidRPr="00AE4755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902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0</w:t>
            </w:r>
          </w:p>
        </w:tc>
      </w:tr>
      <w:tr w:rsidR="00BA1D60" w:rsidRPr="004076A7" w:rsidTr="00BA1D60">
        <w:tc>
          <w:tcPr>
            <w:tcW w:w="510" w:type="dxa"/>
          </w:tcPr>
          <w:p w:rsidR="00BA1D60" w:rsidRPr="004076A7" w:rsidRDefault="00BA1D60" w:rsidP="00BA1D60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b/>
                <w:sz w:val="24"/>
                <w:szCs w:val="24"/>
              </w:rPr>
              <w:t>8f</w:t>
            </w:r>
          </w:p>
        </w:tc>
        <w:tc>
          <w:tcPr>
            <w:tcW w:w="2150" w:type="dxa"/>
          </w:tcPr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2020" w:dyaOrig="1096">
                <v:shape id="_x0000_i1030" type="#_x0000_t75" style="width:101.2pt;height:54.95pt" o:ole="">
                  <v:imagedata r:id="rId16" o:title=""/>
                </v:shape>
                <o:OLEObject Type="Embed" ProgID="ChemDraw.Document.6.0" ShapeID="_x0000_i1030" DrawAspect="Content" ObjectID="_1665205285" r:id="rId17"/>
              </w:object>
            </w:r>
          </w:p>
        </w:tc>
        <w:tc>
          <w:tcPr>
            <w:tcW w:w="1984" w:type="dxa"/>
          </w:tcPr>
          <w:p w:rsidR="00BA1D60" w:rsidRDefault="00BA1D60" w:rsidP="00BA1D6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Pr="004076A7" w:rsidRDefault="00BA1D60" w:rsidP="00BA1D6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2/3</w:t>
            </w:r>
          </w:p>
        </w:tc>
        <w:tc>
          <w:tcPr>
            <w:tcW w:w="1843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AD</w:t>
            </w:r>
          </w:p>
        </w:tc>
        <w:tc>
          <w:tcPr>
            <w:tcW w:w="2126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10/90</w:t>
            </w:r>
          </w:p>
        </w:tc>
        <w:tc>
          <w:tcPr>
            <w:tcW w:w="1276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1276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254</w:t>
            </w:r>
          </w:p>
        </w:tc>
        <w:tc>
          <w:tcPr>
            <w:tcW w:w="1134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27.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2</w:t>
            </w:r>
            <w:r w:rsidRPr="00AE4755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1’</w:t>
            </w:r>
            <w:r w:rsidRPr="00AE4755">
              <w:rPr>
                <w:rFonts w:ascii="Times New Roman" w:hAnsi="Times New Roman" w:cs="Times New Roman"/>
                <w:i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</w:p>
        </w:tc>
        <w:tc>
          <w:tcPr>
            <w:tcW w:w="1224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24.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2</w:t>
            </w:r>
            <w:r w:rsidRPr="00AE4755">
              <w:rPr>
                <w:rFonts w:ascii="Times New Roman" w:hAnsi="Times New Roman" w:cs="Times New Roman"/>
                <w:i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1’</w:t>
            </w:r>
            <w:r w:rsidRPr="00AE4755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902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0, 49</w:t>
            </w:r>
          </w:p>
        </w:tc>
      </w:tr>
      <w:tr w:rsidR="00BA1D60" w:rsidRPr="004076A7" w:rsidTr="00BA1D60">
        <w:tc>
          <w:tcPr>
            <w:tcW w:w="510" w:type="dxa"/>
          </w:tcPr>
          <w:p w:rsidR="00BA1D60" w:rsidRPr="004076A7" w:rsidRDefault="00BA1D60" w:rsidP="00BA1D60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8g</w:t>
            </w:r>
          </w:p>
        </w:tc>
        <w:tc>
          <w:tcPr>
            <w:tcW w:w="2150" w:type="dxa"/>
          </w:tcPr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2013" w:dyaOrig="1077">
                <v:shape id="_x0000_i1031" type="#_x0000_t75" style="width:100.35pt;height:53.95pt" o:ole="">
                  <v:imagedata r:id="rId18" o:title=""/>
                </v:shape>
                <o:OLEObject Type="Embed" ProgID="ChemDraw.Document.6.0" ShapeID="_x0000_i1031" DrawAspect="Content" ObjectID="_1665205286" r:id="rId19"/>
              </w:object>
            </w:r>
          </w:p>
        </w:tc>
        <w:tc>
          <w:tcPr>
            <w:tcW w:w="1984" w:type="dxa"/>
          </w:tcPr>
          <w:p w:rsidR="00BA1D60" w:rsidRDefault="00BA1D60" w:rsidP="00BA1D6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Pr="004076A7" w:rsidRDefault="00BA1D60" w:rsidP="00BA1D6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1/2</w:t>
            </w:r>
          </w:p>
        </w:tc>
        <w:tc>
          <w:tcPr>
            <w:tcW w:w="1843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AD-H</w:t>
            </w:r>
          </w:p>
        </w:tc>
        <w:tc>
          <w:tcPr>
            <w:tcW w:w="2126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10/90</w:t>
            </w:r>
          </w:p>
        </w:tc>
        <w:tc>
          <w:tcPr>
            <w:tcW w:w="1276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0.8</w:t>
            </w:r>
          </w:p>
        </w:tc>
        <w:tc>
          <w:tcPr>
            <w:tcW w:w="1276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254</w:t>
            </w:r>
          </w:p>
        </w:tc>
        <w:tc>
          <w:tcPr>
            <w:tcW w:w="1134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16.6 (</w:t>
            </w:r>
            <w:r w:rsidRPr="00AE4755">
              <w:rPr>
                <w:rFonts w:ascii="Times New Roman" w:hAnsi="Times New Roman" w:cs="Times New Roman"/>
                <w:i/>
                <w:sz w:val="24"/>
                <w:szCs w:val="24"/>
              </w:rPr>
              <w:t>syn</w:t>
            </w: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2</w:t>
            </w:r>
            <w:r w:rsidRPr="00AE4755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1’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224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 xml:space="preserve">21.8 </w:t>
            </w: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AE4755">
              <w:rPr>
                <w:rFonts w:ascii="Times New Roman" w:hAnsi="Times New Roman" w:cs="Times New Roman"/>
                <w:i/>
                <w:sz w:val="24"/>
                <w:szCs w:val="24"/>
              </w:rPr>
              <w:t>syn</w:t>
            </w: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2</w:t>
            </w:r>
            <w:r w:rsidRPr="00AE4755">
              <w:rPr>
                <w:rFonts w:ascii="Times New Roman" w:hAnsi="Times New Roman" w:cs="Times New Roman"/>
                <w:i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1’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902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0</w:t>
            </w:r>
          </w:p>
        </w:tc>
      </w:tr>
      <w:tr w:rsidR="00BA1D60" w:rsidRPr="004076A7" w:rsidTr="00BA1D60">
        <w:tc>
          <w:tcPr>
            <w:tcW w:w="510" w:type="dxa"/>
          </w:tcPr>
          <w:p w:rsidR="00BA1D60" w:rsidRPr="004076A7" w:rsidRDefault="00BA1D60" w:rsidP="00BA1D60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b/>
                <w:sz w:val="24"/>
                <w:szCs w:val="24"/>
              </w:rPr>
              <w:t>8h</w:t>
            </w:r>
          </w:p>
        </w:tc>
        <w:tc>
          <w:tcPr>
            <w:tcW w:w="2150" w:type="dxa"/>
          </w:tcPr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2051" w:dyaOrig="1077">
                <v:shape id="_x0000_i1032" type="#_x0000_t75" style="width:102.55pt;height:54pt" o:ole="">
                  <v:imagedata r:id="rId20" o:title=""/>
                </v:shape>
                <o:OLEObject Type="Embed" ProgID="ChemDraw.Document.6.0" ShapeID="_x0000_i1032" DrawAspect="Content" ObjectID="_1665205287" r:id="rId21"/>
              </w:object>
            </w:r>
          </w:p>
        </w:tc>
        <w:tc>
          <w:tcPr>
            <w:tcW w:w="1984" w:type="dxa"/>
          </w:tcPr>
          <w:p w:rsidR="00BA1D60" w:rsidRDefault="00BA1D60" w:rsidP="00BA1D6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Pr="004076A7" w:rsidRDefault="00BA1D60" w:rsidP="00BA1D6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1/2</w:t>
            </w:r>
          </w:p>
        </w:tc>
        <w:tc>
          <w:tcPr>
            <w:tcW w:w="1843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AD-H</w:t>
            </w:r>
          </w:p>
        </w:tc>
        <w:tc>
          <w:tcPr>
            <w:tcW w:w="2126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10/90</w:t>
            </w:r>
          </w:p>
        </w:tc>
        <w:tc>
          <w:tcPr>
            <w:tcW w:w="1276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1276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254</w:t>
            </w:r>
          </w:p>
        </w:tc>
        <w:tc>
          <w:tcPr>
            <w:tcW w:w="1134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27.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AE4755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224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76A7">
              <w:rPr>
                <w:rFonts w:ascii="Times New Roman" w:hAnsi="Times New Roman" w:cs="Times New Roman"/>
                <w:sz w:val="24"/>
                <w:szCs w:val="24"/>
              </w:rPr>
              <w:t>14.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C7753C">
              <w:rPr>
                <w:rFonts w:ascii="Times New Roman" w:hAnsi="Times New Roman" w:cs="Times New Roman"/>
                <w:i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902" w:type="dxa"/>
          </w:tcPr>
          <w:p w:rsidR="00BA1D60" w:rsidRDefault="00BA1D60" w:rsidP="00BA1D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A1D60" w:rsidRPr="004076A7" w:rsidRDefault="00BA1D60" w:rsidP="00BA1D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1</w:t>
            </w:r>
          </w:p>
        </w:tc>
      </w:tr>
    </w:tbl>
    <w:p w:rsidR="001C071E" w:rsidRPr="00B32CD9" w:rsidRDefault="00C7753C">
      <w:pPr>
        <w:rPr>
          <w:rFonts w:ascii="Times New Roman" w:hAnsi="Times New Roman" w:cs="Times New Roman"/>
          <w:sz w:val="24"/>
          <w:szCs w:val="24"/>
        </w:rPr>
      </w:pPr>
      <w:r w:rsidRPr="00B32CD9">
        <w:rPr>
          <w:rFonts w:ascii="Times New Roman" w:hAnsi="Times New Roman" w:cs="Times New Roman"/>
          <w:sz w:val="24"/>
          <w:szCs w:val="24"/>
          <w:vertAlign w:val="superscript"/>
        </w:rPr>
        <w:t>a</w:t>
      </w:r>
      <w:r w:rsidRPr="00B32CD9">
        <w:rPr>
          <w:rFonts w:ascii="Times New Roman" w:hAnsi="Times New Roman" w:cs="Times New Roman"/>
          <w:sz w:val="24"/>
          <w:szCs w:val="24"/>
        </w:rPr>
        <w:t xml:space="preserve">For major enantiomer </w:t>
      </w:r>
    </w:p>
    <w:p w:rsidR="002F524B" w:rsidRDefault="002F524B"/>
    <w:p w:rsidR="002F524B" w:rsidRDefault="002F524B"/>
    <w:p w:rsidR="00D80C68" w:rsidRDefault="00D80C68"/>
    <w:p w:rsidR="00B32CD9" w:rsidRDefault="00B32CD9"/>
    <w:p w:rsidR="00B32CD9" w:rsidRDefault="00B32CD9"/>
    <w:p w:rsidR="00B32CD9" w:rsidRDefault="00B32CD9"/>
    <w:p w:rsidR="00B32CD9" w:rsidRDefault="00B32CD9"/>
    <w:p w:rsidR="00B32CD9" w:rsidRDefault="00B32CD9"/>
    <w:p w:rsidR="00B32CD9" w:rsidRDefault="00B32CD9"/>
    <w:p w:rsidR="00B32CD9" w:rsidRDefault="00B32CD9"/>
    <w:p w:rsidR="00B32CD9" w:rsidRDefault="00B32CD9"/>
    <w:p w:rsidR="00B32CD9" w:rsidRDefault="00B32CD9">
      <w:pPr>
        <w:sectPr w:rsidR="00B32CD9" w:rsidSect="00526A78">
          <w:pgSz w:w="16838" w:h="11906" w:orient="landscape"/>
          <w:pgMar w:top="1417" w:right="1417" w:bottom="1417" w:left="1417" w:header="708" w:footer="708" w:gutter="0"/>
          <w:cols w:space="708"/>
          <w:docGrid w:linePitch="360"/>
        </w:sectPr>
      </w:pPr>
    </w:p>
    <w:p w:rsidR="00B606E6" w:rsidRDefault="00B606E6">
      <w:pPr>
        <w:rPr>
          <w:b/>
        </w:rPr>
      </w:pPr>
      <w:r w:rsidRPr="00B606E6">
        <w:rPr>
          <w:b/>
        </w:rPr>
        <w:lastRenderedPageBreak/>
        <w:t>HPLC Chromatograms of Aldol Products</w:t>
      </w:r>
    </w:p>
    <w:p w:rsidR="003035FE" w:rsidRDefault="003035FE" w:rsidP="003035FE">
      <w:r w:rsidRPr="009A6BE2">
        <w:rPr>
          <w:rFonts w:ascii="Times New Roman" w:hAnsi="Times New Roman"/>
          <w:noProof/>
          <w:color w:val="000000"/>
          <w:lang w:val="sl-SI" w:eastAsia="sl-SI"/>
        </w:rPr>
        <w:drawing>
          <wp:inline distT="0" distB="0" distL="0" distR="0" wp14:anchorId="72623F35" wp14:editId="3E1FBC41">
            <wp:extent cx="4200525" cy="2514600"/>
            <wp:effectExtent l="19050" t="19050" r="28575" b="19050"/>
            <wp:docPr id="175" name="Resim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0525" cy="251460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206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lang w:val="sl-SI" w:eastAsia="sl-SI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178A5AA" wp14:editId="2C7831DE">
                <wp:simplePos x="0" y="0"/>
                <wp:positionH relativeFrom="column">
                  <wp:posOffset>175260</wp:posOffset>
                </wp:positionH>
                <wp:positionV relativeFrom="paragraph">
                  <wp:posOffset>144780</wp:posOffset>
                </wp:positionV>
                <wp:extent cx="1362075" cy="790575"/>
                <wp:effectExtent l="0" t="0" r="28575" b="28575"/>
                <wp:wrapNone/>
                <wp:docPr id="28" name="Metin Kutusu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62075" cy="790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035FE" w:rsidRDefault="003035FE" w:rsidP="003035FE">
                            <w:r>
                              <w:object w:dxaOrig="1929" w:dyaOrig="1022">
                                <v:shape id="_x0000_i1034" type="#_x0000_t75" style="width:96.45pt;height:51.1pt" o:ole="">
                                  <v:imagedata r:id="rId23" o:title=""/>
                                </v:shape>
                                <o:OLEObject Type="Embed" ProgID="ChemDraw.Document.6.0" ShapeID="_x0000_i1034" DrawAspect="Content" ObjectID="_1665205288" r:id="rId24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78A5AA" id="_x0000_s1027" type="#_x0000_t202" style="position:absolute;margin-left:13.8pt;margin-top:11.4pt;width:107.25pt;height:62.2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">
                <v:textbox>
                  <w:txbxContent>
                    <w:p w:rsidR="003035FE" w:rsidRDefault="003035FE" w:rsidP="003035FE">
                      <w:r>
                        <w:object w:dxaOrig="1929" w:dyaOrig="1022">
                          <v:shape id="_x0000_i1034" type="#_x0000_t75" style="width:96.45pt;height:51.1pt" o:ole="">
                            <v:imagedata r:id="rId25" o:title=""/>
                          </v:shape>
                          <o:OLEObject Type="Embed" ProgID="ChemDraw.Document.6.0" ShapeID="_x0000_i1034" DrawAspect="Content" ObjectID="_1664182769" r:id="rId2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B32CD9" w:rsidRDefault="000D5A52">
      <w:r>
        <w:rPr>
          <w:noProof/>
          <w:lang w:val="sl-SI" w:eastAsia="sl-SI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23438C8" wp14:editId="28730C87">
                <wp:simplePos x="0" y="0"/>
                <wp:positionH relativeFrom="column">
                  <wp:posOffset>14605</wp:posOffset>
                </wp:positionH>
                <wp:positionV relativeFrom="paragraph">
                  <wp:posOffset>14606</wp:posOffset>
                </wp:positionV>
                <wp:extent cx="1114425" cy="781050"/>
                <wp:effectExtent l="0" t="0" r="28575" b="19050"/>
                <wp:wrapNone/>
                <wp:docPr id="30" name="Metin Kutusu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14425" cy="781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D5A52" w:rsidRDefault="000D5A52" w:rsidP="000D5A52">
                            <w:r>
                              <w:object w:dxaOrig="1485" w:dyaOrig="910">
                                <v:shape id="_x0000_i1036" type="#_x0000_t75" style="width:78.8pt;height:48.1pt" o:ole="">
                                  <v:imagedata r:id="rId27" o:title=""/>
                                </v:shape>
                                <o:OLEObject Type="Embed" ProgID="ChemDraw.Document.6.0" ShapeID="_x0000_i1036" DrawAspect="Content" ObjectID="_1665205289" r:id="rId28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3438C8" id="_x0000_s1028" type="#_x0000_t202" style="position:absolute;margin-left:1.15pt;margin-top:1.15pt;width:87.75pt;height:61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">
                <v:textbox>
                  <w:txbxContent>
                    <w:p w:rsidR="000D5A52" w:rsidRDefault="000D5A52" w:rsidP="000D5A52">
                      <w:r>
                        <w:object w:dxaOrig="1485" w:dyaOrig="910">
                          <v:shape id="_x0000_i1036" type="#_x0000_t75" style="width:78.8pt;height:48.1pt" o:ole="">
                            <v:imagedata r:id="rId29" o:title=""/>
                          </v:shape>
                          <o:OLEObject Type="Embed" ProgID="ChemDraw.Document.6.0" ShapeID="_x0000_i1036" DrawAspect="Content" ObjectID="_1664182770" r:id="rId3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9A6BE2">
        <w:rPr>
          <w:rFonts w:ascii="Times New Roman" w:hAnsi="Times New Roman"/>
          <w:b/>
          <w:noProof/>
          <w:lang w:val="sl-SI" w:eastAsia="sl-SI"/>
        </w:rPr>
        <w:drawing>
          <wp:inline distT="0" distB="0" distL="0" distR="0" wp14:anchorId="21FBBE80" wp14:editId="51C809FE">
            <wp:extent cx="2743200" cy="2533650"/>
            <wp:effectExtent l="19050" t="19050" r="19050" b="19050"/>
            <wp:docPr id="178" name="Resim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53365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206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2CD9" w:rsidRDefault="000D5A52">
      <w:r>
        <w:rPr>
          <w:noProof/>
          <w:lang w:val="sl-SI" w:eastAsia="sl-SI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0FE35B5" wp14:editId="435F3DF7">
                <wp:simplePos x="0" y="0"/>
                <wp:positionH relativeFrom="column">
                  <wp:posOffset>1786255</wp:posOffset>
                </wp:positionH>
                <wp:positionV relativeFrom="paragraph">
                  <wp:posOffset>81915</wp:posOffset>
                </wp:positionV>
                <wp:extent cx="1295400" cy="742950"/>
                <wp:effectExtent l="0" t="0" r="19050" b="19050"/>
                <wp:wrapNone/>
                <wp:docPr id="448" name="Metin Kutusu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95400" cy="742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D5A52" w:rsidRDefault="000D5A52" w:rsidP="000D5A52">
                            <w:r>
                              <w:object w:dxaOrig="1929" w:dyaOrig="909">
                                <v:shape id="_x0000_i1038" type="#_x0000_t75" style="width:86.8pt;height:40.9pt" o:ole="">
                                  <v:imagedata r:id="rId32" o:title=""/>
                                </v:shape>
                                <o:OLEObject Type="Embed" ProgID="ChemDraw.Document.6.0" ShapeID="_x0000_i1038" DrawAspect="Content" ObjectID="_1665205290" r:id="rId33"/>
                              </w:object>
                            </w:r>
                          </w:p>
                          <w:p w:rsidR="000D5A52" w:rsidRDefault="000D5A52" w:rsidP="000D5A52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FE35B5" id="_x0000_s1029" type="#_x0000_t202" style="position:absolute;margin-left:140.65pt;margin-top:6.45pt;width:102pt;height:58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">
                <v:textbox>
                  <w:txbxContent>
                    <w:p w:rsidR="000D5A52" w:rsidRDefault="000D5A52" w:rsidP="000D5A52">
                      <w:r>
                        <w:object w:dxaOrig="1929" w:dyaOrig="909">
                          <v:shape id="_x0000_i1038" type="#_x0000_t75" style="width:86.8pt;height:40.9pt" o:ole="">
                            <v:imagedata r:id="rId34" o:title=""/>
                          </v:shape>
                          <o:OLEObject Type="Embed" ProgID="ChemDraw.Document.6.0" ShapeID="_x0000_i1038" DrawAspect="Content" ObjectID="_1664182771" r:id="rId35"/>
                        </w:object>
                      </w:r>
                    </w:p>
                    <w:p w:rsidR="000D5A52" w:rsidRDefault="000D5A52" w:rsidP="000D5A52"/>
                  </w:txbxContent>
                </v:textbox>
              </v:shape>
            </w:pict>
          </mc:Fallback>
        </mc:AlternateContent>
      </w:r>
      <w:r w:rsidRPr="009A6BE2">
        <w:rPr>
          <w:rFonts w:ascii="Times New Roman" w:hAnsi="Times New Roman"/>
          <w:b/>
          <w:noProof/>
          <w:lang w:val="sl-SI" w:eastAsia="sl-SI"/>
        </w:rPr>
        <w:drawing>
          <wp:inline distT="0" distB="0" distL="0" distR="0" wp14:anchorId="63B1E34D" wp14:editId="3A69DCC3">
            <wp:extent cx="3267075" cy="2524125"/>
            <wp:effectExtent l="19050" t="19050" r="28575" b="28575"/>
            <wp:docPr id="179" name="Resim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2524125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206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2CD9" w:rsidRDefault="002B3F87">
      <w:r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B34D9A7" wp14:editId="658EDE91">
                <wp:simplePos x="0" y="0"/>
                <wp:positionH relativeFrom="column">
                  <wp:posOffset>643255</wp:posOffset>
                </wp:positionH>
                <wp:positionV relativeFrom="paragraph">
                  <wp:posOffset>182245</wp:posOffset>
                </wp:positionV>
                <wp:extent cx="1295400" cy="742950"/>
                <wp:effectExtent l="0" t="0" r="19050" b="19050"/>
                <wp:wrapNone/>
                <wp:docPr id="451" name="Metin Kutusu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95400" cy="742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B3F87" w:rsidRDefault="002B3F87" w:rsidP="002B3F87">
                            <w:r>
                              <w:object w:dxaOrig="1836" w:dyaOrig="979">
                                <v:shape id="_x0000_i1040" type="#_x0000_t75" style="width:96.4pt;height:51.4pt" o:ole="">
                                  <v:imagedata r:id="rId37" o:title=""/>
                                </v:shape>
                                <o:OLEObject Type="Embed" ProgID="ChemDraw.Document.6.0" ShapeID="_x0000_i1040" DrawAspect="Content" ObjectID="_1665205291" r:id="rId38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34D9A7" id="_x0000_s1030" type="#_x0000_t202" style="position:absolute;margin-left:50.65pt;margin-top:14.35pt;width:102pt;height:58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">
                <v:textbox>
                  <w:txbxContent>
                    <w:p w:rsidR="002B3F87" w:rsidRDefault="002B3F87" w:rsidP="002B3F87">
                      <w:r>
                        <w:object w:dxaOrig="1836" w:dyaOrig="979">
                          <v:shape id="_x0000_i1040" type="#_x0000_t75" style="width:96.4pt;height:51.4pt" o:ole="">
                            <v:imagedata r:id="rId39" o:title=""/>
                          </v:shape>
                          <o:OLEObject Type="Embed" ProgID="ChemDraw.Document.6.0" ShapeID="_x0000_i1040" DrawAspect="Content" ObjectID="_1664182772" r:id="rId4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9A6BE2">
        <w:rPr>
          <w:rFonts w:ascii="Times New Roman" w:hAnsi="Times New Roman"/>
          <w:noProof/>
          <w:lang w:val="sl-SI" w:eastAsia="sl-SI"/>
        </w:rPr>
        <w:drawing>
          <wp:inline distT="0" distB="0" distL="0" distR="0" wp14:anchorId="271C1AD3" wp14:editId="7C3DD582">
            <wp:extent cx="2686050" cy="2514600"/>
            <wp:effectExtent l="19050" t="19050" r="19050" b="19050"/>
            <wp:docPr id="184" name="Resim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251460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206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3F87" w:rsidRDefault="002B3F87">
      <w:r>
        <w:rPr>
          <w:noProof/>
          <w:lang w:val="sl-SI" w:eastAsia="sl-SI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ADADF55" wp14:editId="49B6A82E">
                <wp:simplePos x="0" y="0"/>
                <wp:positionH relativeFrom="column">
                  <wp:posOffset>1567180</wp:posOffset>
                </wp:positionH>
                <wp:positionV relativeFrom="paragraph">
                  <wp:posOffset>175260</wp:posOffset>
                </wp:positionV>
                <wp:extent cx="1295400" cy="742950"/>
                <wp:effectExtent l="0" t="0" r="19050" b="19050"/>
                <wp:wrapNone/>
                <wp:docPr id="455" name="Metin Kutusu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95400" cy="742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B3F87" w:rsidRDefault="002B3F87" w:rsidP="002B3F87">
                            <w:r>
                              <w:object w:dxaOrig="1752" w:dyaOrig="976">
                                <v:shape id="_x0000_i1042" type="#_x0000_t75" style="width:86.9pt;height:48.4pt" o:ole="">
                                  <v:imagedata r:id="rId42" o:title=""/>
                                </v:shape>
                                <o:OLEObject Type="Embed" ProgID="ChemDraw.Document.6.0" ShapeID="_x0000_i1042" DrawAspect="Content" ObjectID="_1665205292" r:id="rId43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DADF55" id="_x0000_s1031" type="#_x0000_t202" style="position:absolute;margin-left:123.4pt;margin-top:13.8pt;width:102pt;height:58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">
                <v:textbox>
                  <w:txbxContent>
                    <w:p w:rsidR="002B3F87" w:rsidRDefault="002B3F87" w:rsidP="002B3F87">
                      <w:r>
                        <w:object w:dxaOrig="1752" w:dyaOrig="976">
                          <v:shape id="_x0000_i1042" type="#_x0000_t75" style="width:86.9pt;height:48.4pt" o:ole="">
                            <v:imagedata r:id="rId44" o:title=""/>
                          </v:shape>
                          <o:OLEObject Type="Embed" ProgID="ChemDraw.Document.6.0" ShapeID="_x0000_i1042" DrawAspect="Content" ObjectID="_1664182773" r:id="rId4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9A6BE2">
        <w:rPr>
          <w:rFonts w:ascii="Times New Roman" w:hAnsi="Times New Roman"/>
          <w:noProof/>
          <w:lang w:val="sl-SI" w:eastAsia="sl-SI"/>
        </w:rPr>
        <w:drawing>
          <wp:inline distT="0" distB="0" distL="0" distR="0" wp14:anchorId="1E372208" wp14:editId="44214182">
            <wp:extent cx="3562350" cy="2476500"/>
            <wp:effectExtent l="19050" t="19050" r="19050" b="19050"/>
            <wp:docPr id="189" name="Resim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247650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206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3F87" w:rsidRDefault="002B3F87">
      <w:r>
        <w:rPr>
          <w:noProof/>
          <w:lang w:val="sl-SI" w:eastAsia="sl-SI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320A0DC" wp14:editId="25C806BE">
                <wp:simplePos x="0" y="0"/>
                <wp:positionH relativeFrom="column">
                  <wp:posOffset>328930</wp:posOffset>
                </wp:positionH>
                <wp:positionV relativeFrom="paragraph">
                  <wp:posOffset>99695</wp:posOffset>
                </wp:positionV>
                <wp:extent cx="1295400" cy="742950"/>
                <wp:effectExtent l="0" t="0" r="19050" b="19050"/>
                <wp:wrapNone/>
                <wp:docPr id="1" name="Metin Kutusu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95400" cy="742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B3F87" w:rsidRDefault="002B3F87" w:rsidP="002B3F87">
                            <w:r>
                              <w:object w:dxaOrig="1895" w:dyaOrig="1048">
                                <v:shape id="_x0000_i1044" type="#_x0000_t75" style="width:94pt;height:52pt" o:ole="">
                                  <v:imagedata r:id="rId47" o:title=""/>
                                </v:shape>
                                <o:OLEObject Type="Embed" ProgID="ChemDraw.Document.6.0" ShapeID="_x0000_i1044" DrawAspect="Content" ObjectID="_1665205293" r:id="rId4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20A0DC" id="_x0000_s1032" type="#_x0000_t202" style="position:absolute;margin-left:25.9pt;margin-top:7.85pt;width:102pt;height:58.5pt;z-index:2516695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">
                <v:textbox style="mso-fit-shape-to-text:t">
                  <w:txbxContent>
                    <w:p w:rsidR="002B3F87" w:rsidRDefault="002B3F87" w:rsidP="002B3F87">
                      <w:r>
                        <w:object w:dxaOrig="1895" w:dyaOrig="1048">
                          <v:shape id="_x0000_i1044" type="#_x0000_t75" style="width:94pt;height:52pt" o:ole="">
                            <v:imagedata r:id="rId49" o:title=""/>
                          </v:shape>
                          <o:OLEObject Type="Embed" ProgID="ChemDraw.Document.6.0" ShapeID="_x0000_i1044" DrawAspect="Content" ObjectID="_1664182774" r:id="rId5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9A6BE2">
        <w:rPr>
          <w:rFonts w:ascii="Times New Roman" w:hAnsi="Times New Roman"/>
          <w:noProof/>
          <w:szCs w:val="24"/>
          <w:lang w:val="sl-SI" w:eastAsia="sl-SI"/>
        </w:rPr>
        <w:drawing>
          <wp:inline distT="0" distB="0" distL="0" distR="0" wp14:anchorId="075C0719" wp14:editId="7089020D">
            <wp:extent cx="3200400" cy="2702560"/>
            <wp:effectExtent l="19050" t="19050" r="19050" b="21590"/>
            <wp:docPr id="79" name="Resim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3113" cy="2696407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206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3F87" w:rsidRDefault="002B3F87">
      <w:r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49CF139" wp14:editId="63DED55F">
                <wp:simplePos x="0" y="0"/>
                <wp:positionH relativeFrom="column">
                  <wp:posOffset>1167130</wp:posOffset>
                </wp:positionH>
                <wp:positionV relativeFrom="paragraph">
                  <wp:posOffset>136525</wp:posOffset>
                </wp:positionV>
                <wp:extent cx="1295400" cy="742950"/>
                <wp:effectExtent l="0" t="0" r="27305" b="23495"/>
                <wp:wrapNone/>
                <wp:docPr id="466" name="Metin Kutusu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95400" cy="742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B3F87" w:rsidRDefault="002B3F87" w:rsidP="002B3F87">
                            <w:r>
                              <w:object w:dxaOrig="1890" w:dyaOrig="1043">
                                <v:shape id="_x0000_i1046" type="#_x0000_t75" style="width:93.75pt;height:51.75pt" o:ole="">
                                  <v:imagedata r:id="rId52" o:title=""/>
                                </v:shape>
                                <o:OLEObject Type="Embed" ProgID="ChemDraw.Document.6.0" ShapeID="_x0000_i1046" DrawAspect="Content" ObjectID="_1665205294" r:id="rId5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9CF139" id="_x0000_s1033" type="#_x0000_t202" style="position:absolute;margin-left:91.9pt;margin-top:10.75pt;width:102pt;height:58.5pt;z-index:2516715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">
                <v:textbox style="mso-fit-shape-to-text:t">
                  <w:txbxContent>
                    <w:p w:rsidR="002B3F87" w:rsidRDefault="002B3F87" w:rsidP="002B3F87">
                      <w:r>
                        <w:object w:dxaOrig="1890" w:dyaOrig="1043">
                          <v:shape id="_x0000_i1046" type="#_x0000_t75" style="width:93.75pt;height:51.75pt" o:ole="">
                            <v:imagedata r:id="rId54" o:title=""/>
                          </v:shape>
                          <o:OLEObject Type="Embed" ProgID="ChemDraw.Document.6.0" ShapeID="_x0000_i1046" DrawAspect="Content" ObjectID="_1664182775" r:id="rId5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9A6BE2">
        <w:rPr>
          <w:rFonts w:ascii="Times New Roman" w:hAnsi="Times New Roman"/>
          <w:noProof/>
          <w:lang w:val="sl-SI" w:eastAsia="sl-SI"/>
        </w:rPr>
        <w:drawing>
          <wp:inline distT="0" distB="0" distL="0" distR="0" wp14:anchorId="3B525AFF" wp14:editId="6179B18A">
            <wp:extent cx="3771900" cy="2391276"/>
            <wp:effectExtent l="19050" t="19050" r="19050" b="28575"/>
            <wp:docPr id="194" name="Resim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2391276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206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3F87" w:rsidRDefault="002B3F87">
      <w:r>
        <w:rPr>
          <w:noProof/>
          <w:lang w:val="sl-SI" w:eastAsia="sl-SI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1BFB08D" wp14:editId="41E4EB5D">
                <wp:simplePos x="0" y="0"/>
                <wp:positionH relativeFrom="column">
                  <wp:posOffset>462280</wp:posOffset>
                </wp:positionH>
                <wp:positionV relativeFrom="paragraph">
                  <wp:posOffset>202565</wp:posOffset>
                </wp:positionV>
                <wp:extent cx="1209675" cy="762000"/>
                <wp:effectExtent l="0" t="0" r="12700" b="12700"/>
                <wp:wrapNone/>
                <wp:docPr id="465" name="Metin Kutusu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09675" cy="762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B3F87" w:rsidRDefault="002B3F87" w:rsidP="002B3F87">
                            <w:r>
                              <w:object w:dxaOrig="1927" w:dyaOrig="1022">
                                <v:shape id="_x0000_i1048" type="#_x0000_t75" style="width:96.35pt;height:51.1pt" o:ole="">
                                  <v:imagedata r:id="rId57" o:title=""/>
                                </v:shape>
                                <o:OLEObject Type="Embed" ProgID="ChemDraw.Document.6.0" ShapeID="_x0000_i1048" DrawAspect="Content" ObjectID="_1665205295" r:id="rId5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BFB08D" id="_x0000_s1034" type="#_x0000_t202" style="position:absolute;margin-left:36.4pt;margin-top:15.95pt;width:95.25pt;height:60pt;z-index:2516736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">
                <v:textbox style="mso-fit-shape-to-text:t">
                  <w:txbxContent>
                    <w:p w:rsidR="002B3F87" w:rsidRDefault="002B3F87" w:rsidP="002B3F87">
                      <w:r>
                        <w:object w:dxaOrig="1927" w:dyaOrig="1022">
                          <v:shape id="_x0000_i1048" type="#_x0000_t75" style="width:96.35pt;height:51.1pt" o:ole="">
                            <v:imagedata r:id="rId59" o:title=""/>
                          </v:shape>
                          <o:OLEObject Type="Embed" ProgID="ChemDraw.Document.6.0" ShapeID="_x0000_i1048" DrawAspect="Content" ObjectID="_1664182776" r:id="rId6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9A6BE2">
        <w:rPr>
          <w:rFonts w:ascii="Times New Roman" w:hAnsi="Times New Roman"/>
          <w:noProof/>
          <w:lang w:val="sl-SI" w:eastAsia="sl-SI"/>
        </w:rPr>
        <w:drawing>
          <wp:inline distT="0" distB="0" distL="0" distR="0" wp14:anchorId="176E3535" wp14:editId="79FBF3AA">
            <wp:extent cx="4065577" cy="2522269"/>
            <wp:effectExtent l="19050" t="19050" r="11123" b="11381"/>
            <wp:docPr id="209" name="Resim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 l="17851" r="209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3052" cy="2520703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206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4E25" w:rsidRDefault="001F4E25"/>
    <w:p w:rsidR="005404D7" w:rsidRPr="005404D7" w:rsidRDefault="005404D7" w:rsidP="005404D7">
      <w:pPr>
        <w:pStyle w:val="Odstavekseznama"/>
        <w:rPr>
          <w:rFonts w:ascii="Times New Roman" w:hAnsi="Times New Roman" w:cs="Times New Roman"/>
          <w:color w:val="FF0000"/>
          <w:sz w:val="24"/>
          <w:szCs w:val="24"/>
        </w:rPr>
      </w:pPr>
    </w:p>
    <w:p w:rsidR="005404D7" w:rsidRDefault="001F4E25" w:rsidP="005404D7">
      <w:pPr>
        <w:pStyle w:val="Odstavekseznama"/>
        <w:rPr>
          <w:rFonts w:ascii="Times New Roman" w:hAnsi="Times New Roman" w:cs="Times New Roman"/>
          <w:color w:val="FF0000"/>
          <w:sz w:val="24"/>
          <w:szCs w:val="24"/>
        </w:rPr>
      </w:pPr>
      <w:r w:rsidRPr="00F0354A">
        <w:rPr>
          <w:rFonts w:ascii="Times New Roman" w:hAnsi="Times New Roman" w:cs="Times New Roman"/>
          <w:b/>
          <w:sz w:val="24"/>
          <w:szCs w:val="24"/>
        </w:rPr>
        <w:t>References</w:t>
      </w:r>
      <w:r w:rsidR="005404D7" w:rsidRPr="005404D7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:rsidR="005404D7" w:rsidRDefault="005404D7" w:rsidP="005404D7">
      <w:pPr>
        <w:pStyle w:val="Odstavekseznama"/>
        <w:rPr>
          <w:rFonts w:ascii="Times New Roman" w:hAnsi="Times New Roman" w:cs="Times New Roman"/>
          <w:color w:val="FF0000"/>
          <w:sz w:val="24"/>
          <w:szCs w:val="24"/>
        </w:rPr>
      </w:pPr>
    </w:p>
    <w:p w:rsidR="005404D7" w:rsidRPr="005404D7" w:rsidRDefault="005404D7" w:rsidP="005404D7">
      <w:pPr>
        <w:pStyle w:val="Odstavekseznama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5404D7">
        <w:rPr>
          <w:rFonts w:ascii="Times New Roman" w:hAnsi="Times New Roman" w:cs="Times New Roman"/>
          <w:sz w:val="24"/>
          <w:szCs w:val="24"/>
        </w:rPr>
        <w:t xml:space="preserve">S.-d. Fu, X.-k. Fu, S.-p. Zhang, X.-c. Zou, X.-j. Wu, </w:t>
      </w:r>
      <w:r w:rsidRPr="005404D7">
        <w:rPr>
          <w:rFonts w:ascii="Times New Roman" w:hAnsi="Times New Roman" w:cs="Times New Roman"/>
          <w:i/>
          <w:sz w:val="24"/>
          <w:szCs w:val="24"/>
        </w:rPr>
        <w:t>Tetrahedron:Asymm</w:t>
      </w:r>
      <w:r w:rsidRPr="005404D7">
        <w:rPr>
          <w:rFonts w:ascii="Times New Roman" w:hAnsi="Times New Roman" w:cs="Times New Roman"/>
          <w:sz w:val="24"/>
          <w:szCs w:val="24"/>
        </w:rPr>
        <w:t xml:space="preserve">., </w:t>
      </w:r>
      <w:r w:rsidRPr="005404D7">
        <w:rPr>
          <w:rFonts w:ascii="Times New Roman" w:hAnsi="Times New Roman" w:cs="Times New Roman"/>
          <w:b/>
          <w:sz w:val="24"/>
          <w:szCs w:val="24"/>
        </w:rPr>
        <w:t>2009</w:t>
      </w:r>
      <w:r w:rsidRPr="005404D7">
        <w:rPr>
          <w:rFonts w:ascii="Times New Roman" w:hAnsi="Times New Roman" w:cs="Times New Roman"/>
          <w:sz w:val="24"/>
          <w:szCs w:val="24"/>
        </w:rPr>
        <w:t xml:space="preserve">, </w:t>
      </w:r>
      <w:r w:rsidRPr="005404D7">
        <w:rPr>
          <w:rFonts w:ascii="Times New Roman" w:hAnsi="Times New Roman" w:cs="Times New Roman"/>
          <w:i/>
          <w:sz w:val="24"/>
          <w:szCs w:val="24"/>
        </w:rPr>
        <w:t>20</w:t>
      </w:r>
      <w:r w:rsidRPr="005404D7">
        <w:rPr>
          <w:rFonts w:ascii="Times New Roman" w:hAnsi="Times New Roman" w:cs="Times New Roman"/>
          <w:sz w:val="24"/>
          <w:szCs w:val="24"/>
        </w:rPr>
        <w:t>, 2390-2396.</w:t>
      </w:r>
    </w:p>
    <w:p w:rsidR="001F4E25" w:rsidRPr="00D475FB" w:rsidRDefault="004324E7" w:rsidP="00D475FB">
      <w:pPr>
        <w:pStyle w:val="Odstavekseznama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D475FB">
        <w:rPr>
          <w:rFonts w:ascii="Times New Roman" w:hAnsi="Times New Roman" w:cs="Times New Roman"/>
          <w:sz w:val="24"/>
          <w:szCs w:val="24"/>
        </w:rPr>
        <w:t xml:space="preserve">A. Russo, G. Botta, A. Lattanzi, </w:t>
      </w:r>
      <w:r w:rsidRPr="00D475FB">
        <w:rPr>
          <w:rFonts w:ascii="Times New Roman" w:hAnsi="Times New Roman" w:cs="Times New Roman"/>
          <w:i/>
          <w:sz w:val="24"/>
          <w:szCs w:val="24"/>
        </w:rPr>
        <w:t>Tetrahedron</w:t>
      </w:r>
      <w:r w:rsidR="00D9493A" w:rsidRPr="00D475FB">
        <w:rPr>
          <w:rFonts w:ascii="Times New Roman" w:hAnsi="Times New Roman" w:cs="Times New Roman"/>
          <w:sz w:val="24"/>
          <w:szCs w:val="24"/>
        </w:rPr>
        <w:t xml:space="preserve">. </w:t>
      </w:r>
      <w:r w:rsidRPr="00D475FB">
        <w:rPr>
          <w:rFonts w:ascii="Times New Roman" w:hAnsi="Times New Roman" w:cs="Times New Roman"/>
          <w:b/>
          <w:sz w:val="24"/>
          <w:szCs w:val="24"/>
        </w:rPr>
        <w:t>2007</w:t>
      </w:r>
      <w:r w:rsidRPr="00D475FB">
        <w:rPr>
          <w:rFonts w:ascii="Times New Roman" w:hAnsi="Times New Roman" w:cs="Times New Roman"/>
          <w:sz w:val="24"/>
          <w:szCs w:val="24"/>
        </w:rPr>
        <w:t xml:space="preserve">, </w:t>
      </w:r>
      <w:r w:rsidRPr="00D475FB">
        <w:rPr>
          <w:rFonts w:ascii="Times New Roman" w:hAnsi="Times New Roman" w:cs="Times New Roman"/>
          <w:i/>
          <w:sz w:val="24"/>
          <w:szCs w:val="24"/>
        </w:rPr>
        <w:t>63</w:t>
      </w:r>
      <w:r w:rsidRPr="00D475FB">
        <w:rPr>
          <w:rFonts w:ascii="Times New Roman" w:hAnsi="Times New Roman" w:cs="Times New Roman"/>
          <w:sz w:val="24"/>
          <w:szCs w:val="24"/>
        </w:rPr>
        <w:t>, 11886-11892.</w:t>
      </w:r>
    </w:p>
    <w:p w:rsidR="00D9493A" w:rsidRPr="005404D7" w:rsidRDefault="00D9493A" w:rsidP="005404D7">
      <w:pPr>
        <w:pStyle w:val="Odstavekseznama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5404D7">
        <w:rPr>
          <w:rFonts w:ascii="Times New Roman" w:hAnsi="Times New Roman" w:cs="Times New Roman"/>
          <w:sz w:val="24"/>
          <w:szCs w:val="24"/>
        </w:rPr>
        <w:t>S. Itoh, T. Tokunaga, M. Kurihara, S. Aoki,</w:t>
      </w:r>
      <w:r w:rsidRPr="005404D7">
        <w:rPr>
          <w:rFonts w:ascii="Times New Roman" w:hAnsi="Times New Roman" w:cs="Times New Roman"/>
          <w:i/>
          <w:sz w:val="24"/>
          <w:szCs w:val="24"/>
        </w:rPr>
        <w:t xml:space="preserve"> Tetrahedron:Asymm</w:t>
      </w:r>
      <w:r w:rsidRPr="005404D7">
        <w:rPr>
          <w:rFonts w:ascii="Times New Roman" w:hAnsi="Times New Roman" w:cs="Times New Roman"/>
          <w:sz w:val="24"/>
          <w:szCs w:val="24"/>
        </w:rPr>
        <w:t xml:space="preserve">., </w:t>
      </w:r>
      <w:r w:rsidRPr="005404D7">
        <w:rPr>
          <w:rFonts w:ascii="Times New Roman" w:hAnsi="Times New Roman" w:cs="Times New Roman"/>
          <w:b/>
          <w:sz w:val="24"/>
          <w:szCs w:val="24"/>
        </w:rPr>
        <w:t>2013</w:t>
      </w:r>
      <w:r w:rsidRPr="005404D7">
        <w:rPr>
          <w:rFonts w:ascii="Times New Roman" w:hAnsi="Times New Roman" w:cs="Times New Roman"/>
          <w:sz w:val="24"/>
          <w:szCs w:val="24"/>
        </w:rPr>
        <w:t xml:space="preserve">, </w:t>
      </w:r>
      <w:r w:rsidRPr="005404D7">
        <w:rPr>
          <w:rFonts w:ascii="Times New Roman" w:hAnsi="Times New Roman" w:cs="Times New Roman"/>
          <w:i/>
          <w:sz w:val="24"/>
          <w:szCs w:val="24"/>
        </w:rPr>
        <w:t>24</w:t>
      </w:r>
      <w:r w:rsidRPr="005404D7">
        <w:rPr>
          <w:rFonts w:ascii="Times New Roman" w:hAnsi="Times New Roman" w:cs="Times New Roman"/>
          <w:sz w:val="24"/>
          <w:szCs w:val="24"/>
        </w:rPr>
        <w:t>, 1583-1590.</w:t>
      </w:r>
    </w:p>
    <w:p w:rsidR="00D9493A" w:rsidRPr="00F0354A" w:rsidRDefault="00D9493A" w:rsidP="005404D7">
      <w:pPr>
        <w:pStyle w:val="Odstavekseznama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F0354A">
        <w:rPr>
          <w:rFonts w:ascii="Times New Roman" w:hAnsi="Times New Roman" w:cs="Times New Roman"/>
          <w:sz w:val="24"/>
          <w:szCs w:val="24"/>
        </w:rPr>
        <w:t xml:space="preserve">T. Kanger, K. Kriis, M. Laars, T. Kailas, A. M. Müürisepp, T. Pehk, M. Lopp, </w:t>
      </w:r>
      <w:r w:rsidRPr="00F0354A">
        <w:rPr>
          <w:rFonts w:ascii="Times New Roman" w:hAnsi="Times New Roman" w:cs="Times New Roman"/>
          <w:i/>
          <w:sz w:val="24"/>
          <w:szCs w:val="24"/>
        </w:rPr>
        <w:t>J.Org.Chem</w:t>
      </w:r>
      <w:r w:rsidRPr="00F0354A">
        <w:rPr>
          <w:rFonts w:ascii="Times New Roman" w:hAnsi="Times New Roman" w:cs="Times New Roman"/>
          <w:sz w:val="24"/>
          <w:szCs w:val="24"/>
        </w:rPr>
        <w:t xml:space="preserve">. </w:t>
      </w:r>
      <w:r w:rsidRPr="00F0354A">
        <w:rPr>
          <w:rFonts w:ascii="Times New Roman" w:hAnsi="Times New Roman" w:cs="Times New Roman"/>
          <w:b/>
          <w:sz w:val="24"/>
          <w:szCs w:val="24"/>
        </w:rPr>
        <w:t>2007</w:t>
      </w:r>
      <w:r w:rsidRPr="00F0354A">
        <w:rPr>
          <w:rFonts w:ascii="Times New Roman" w:hAnsi="Times New Roman" w:cs="Times New Roman"/>
          <w:sz w:val="24"/>
          <w:szCs w:val="24"/>
        </w:rPr>
        <w:t xml:space="preserve">, </w:t>
      </w:r>
      <w:r w:rsidRPr="00F0354A">
        <w:rPr>
          <w:rFonts w:ascii="Times New Roman" w:hAnsi="Times New Roman" w:cs="Times New Roman"/>
          <w:i/>
          <w:sz w:val="24"/>
          <w:szCs w:val="24"/>
        </w:rPr>
        <w:t>72</w:t>
      </w:r>
      <w:r w:rsidRPr="00F0354A">
        <w:rPr>
          <w:rFonts w:ascii="Times New Roman" w:hAnsi="Times New Roman" w:cs="Times New Roman"/>
          <w:sz w:val="24"/>
          <w:szCs w:val="24"/>
        </w:rPr>
        <w:t>, 5168-5173.</w:t>
      </w:r>
    </w:p>
    <w:p w:rsidR="004324E7" w:rsidRDefault="004324E7"/>
    <w:p w:rsidR="004324E7" w:rsidRPr="001F4E25" w:rsidRDefault="004324E7"/>
    <w:sectPr w:rsidR="004324E7" w:rsidRPr="001F4E25" w:rsidSect="00D80C68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EE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05137C"/>
    <w:multiLevelType w:val="hybridMultilevel"/>
    <w:tmpl w:val="C18A7714"/>
    <w:lvl w:ilvl="0" w:tplc="041F000F">
      <w:start w:val="4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115527"/>
    <w:multiLevelType w:val="hybridMultilevel"/>
    <w:tmpl w:val="9F3C34BE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251C60"/>
    <w:multiLevelType w:val="hybridMultilevel"/>
    <w:tmpl w:val="1544201A"/>
    <w:lvl w:ilvl="0" w:tplc="041F000F">
      <w:start w:val="4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3E51874"/>
    <w:multiLevelType w:val="hybridMultilevel"/>
    <w:tmpl w:val="B1FEFCEA"/>
    <w:lvl w:ilvl="0" w:tplc="417237E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C071E"/>
    <w:rsid w:val="00042FA3"/>
    <w:rsid w:val="00045B5C"/>
    <w:rsid w:val="000C60BF"/>
    <w:rsid w:val="000D5A52"/>
    <w:rsid w:val="00143A7D"/>
    <w:rsid w:val="001C071E"/>
    <w:rsid w:val="001F4E25"/>
    <w:rsid w:val="002829DF"/>
    <w:rsid w:val="002B3F87"/>
    <w:rsid w:val="002F524B"/>
    <w:rsid w:val="003035FE"/>
    <w:rsid w:val="003A54AB"/>
    <w:rsid w:val="004076A7"/>
    <w:rsid w:val="004324E7"/>
    <w:rsid w:val="00483B81"/>
    <w:rsid w:val="00491ECD"/>
    <w:rsid w:val="00526A78"/>
    <w:rsid w:val="005404D7"/>
    <w:rsid w:val="005F194E"/>
    <w:rsid w:val="006E5514"/>
    <w:rsid w:val="00736B1F"/>
    <w:rsid w:val="00793E3A"/>
    <w:rsid w:val="00794EA7"/>
    <w:rsid w:val="007C5D3A"/>
    <w:rsid w:val="007F55BE"/>
    <w:rsid w:val="008968C4"/>
    <w:rsid w:val="00977BBD"/>
    <w:rsid w:val="009C32E5"/>
    <w:rsid w:val="009C6FF1"/>
    <w:rsid w:val="00A84DBD"/>
    <w:rsid w:val="00A9007E"/>
    <w:rsid w:val="00AA36C9"/>
    <w:rsid w:val="00AE4755"/>
    <w:rsid w:val="00B301AF"/>
    <w:rsid w:val="00B32CD9"/>
    <w:rsid w:val="00B606E6"/>
    <w:rsid w:val="00BA1D60"/>
    <w:rsid w:val="00BB33DC"/>
    <w:rsid w:val="00BE3315"/>
    <w:rsid w:val="00C67053"/>
    <w:rsid w:val="00C7753C"/>
    <w:rsid w:val="00CD28C4"/>
    <w:rsid w:val="00D063EA"/>
    <w:rsid w:val="00D475FB"/>
    <w:rsid w:val="00D80C68"/>
    <w:rsid w:val="00D9493A"/>
    <w:rsid w:val="00E464D1"/>
    <w:rsid w:val="00F0354A"/>
    <w:rsid w:val="00FD3EF1"/>
    <w:rsid w:val="00FD70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9EB1B8E0-CC7B-453D-A964-5F08FB16CE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avaden">
    <w:name w:val="Normal"/>
    <w:qFormat/>
    <w:rsid w:val="002F524B"/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table" w:styleId="Tabelamrea">
    <w:name w:val="Table Grid"/>
    <w:basedOn w:val="Navadnatabela"/>
    <w:uiPriority w:val="59"/>
    <w:rsid w:val="001C07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esedilooblaka">
    <w:name w:val="Balloon Text"/>
    <w:basedOn w:val="Navaden"/>
    <w:link w:val="BesedilooblakaZnak"/>
    <w:uiPriority w:val="99"/>
    <w:semiHidden/>
    <w:unhideWhenUsed/>
    <w:rsid w:val="00B32C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B32CD9"/>
    <w:rPr>
      <w:rFonts w:ascii="Tahoma" w:hAnsi="Tahoma" w:cs="Tahoma"/>
      <w:sz w:val="16"/>
      <w:szCs w:val="16"/>
    </w:rPr>
  </w:style>
  <w:style w:type="paragraph" w:styleId="Odstavekseznama">
    <w:name w:val="List Paragraph"/>
    <w:basedOn w:val="Navaden"/>
    <w:uiPriority w:val="34"/>
    <w:qFormat/>
    <w:rsid w:val="004324E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oleObject" Target="embeddings/oleObject10.bin"/><Relationship Id="rId39" Type="http://schemas.openxmlformats.org/officeDocument/2006/relationships/image" Target="media/image150.emf"/><Relationship Id="rId21" Type="http://schemas.openxmlformats.org/officeDocument/2006/relationships/oleObject" Target="embeddings/oleObject8.bin"/><Relationship Id="rId34" Type="http://schemas.openxmlformats.org/officeDocument/2006/relationships/image" Target="media/image130.emf"/><Relationship Id="rId42" Type="http://schemas.openxmlformats.org/officeDocument/2006/relationships/image" Target="media/image17.emf"/><Relationship Id="rId47" Type="http://schemas.openxmlformats.org/officeDocument/2006/relationships/image" Target="media/image19.e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2.bin"/><Relationship Id="rId63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9" Type="http://schemas.openxmlformats.org/officeDocument/2006/relationships/image" Target="media/image110.e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3.emf"/><Relationship Id="rId37" Type="http://schemas.openxmlformats.org/officeDocument/2006/relationships/image" Target="media/image15.e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61" Type="http://schemas.openxmlformats.org/officeDocument/2006/relationships/image" Target="media/image24.png"/><Relationship Id="rId19" Type="http://schemas.openxmlformats.org/officeDocument/2006/relationships/oleObject" Target="embeddings/oleObject7.bin"/><Relationship Id="rId14" Type="http://schemas.openxmlformats.org/officeDocument/2006/relationships/image" Target="media/image5.emf"/><Relationship Id="rId22" Type="http://schemas.openxmlformats.org/officeDocument/2006/relationships/image" Target="media/image9.png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56" Type="http://schemas.openxmlformats.org/officeDocument/2006/relationships/image" Target="media/image22.png"/><Relationship Id="rId8" Type="http://schemas.openxmlformats.org/officeDocument/2006/relationships/image" Target="media/image2.emf"/><Relationship Id="rId51" Type="http://schemas.openxmlformats.org/officeDocument/2006/relationships/image" Target="media/image20.png"/><Relationship Id="rId3" Type="http://schemas.openxmlformats.org/officeDocument/2006/relationships/styles" Target="styles.xml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image" Target="media/image100.e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image" Target="media/image18.png"/><Relationship Id="rId59" Type="http://schemas.openxmlformats.org/officeDocument/2006/relationships/image" Target="media/image230.emf"/><Relationship Id="rId20" Type="http://schemas.openxmlformats.org/officeDocument/2006/relationships/image" Target="media/image8.emf"/><Relationship Id="rId41" Type="http://schemas.openxmlformats.org/officeDocument/2006/relationships/image" Target="media/image16.png"/><Relationship Id="rId54" Type="http://schemas.openxmlformats.org/officeDocument/2006/relationships/image" Target="media/image210.e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image" Target="media/image10.emf"/><Relationship Id="rId28" Type="http://schemas.openxmlformats.org/officeDocument/2006/relationships/oleObject" Target="embeddings/oleObject11.bin"/><Relationship Id="rId36" Type="http://schemas.openxmlformats.org/officeDocument/2006/relationships/image" Target="media/image14.png"/><Relationship Id="rId49" Type="http://schemas.openxmlformats.org/officeDocument/2006/relationships/image" Target="media/image190.emf"/><Relationship Id="rId57" Type="http://schemas.openxmlformats.org/officeDocument/2006/relationships/image" Target="media/image23.emf"/><Relationship Id="rId10" Type="http://schemas.openxmlformats.org/officeDocument/2006/relationships/image" Target="media/image3.emf"/><Relationship Id="rId31" Type="http://schemas.openxmlformats.org/officeDocument/2006/relationships/image" Target="media/image12.png"/><Relationship Id="rId44" Type="http://schemas.openxmlformats.org/officeDocument/2006/relationships/image" Target="media/image170.emf"/><Relationship Id="rId52" Type="http://schemas.openxmlformats.org/officeDocument/2006/relationships/image" Target="media/image21.emf"/><Relationship Id="rId60" Type="http://schemas.openxmlformats.org/officeDocument/2006/relationships/oleObject" Target="embeddings/oleObject2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F73BE2A-A7DF-4DAD-98D4-2C7AB4C0B3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248</Words>
  <Characters>1418</Characters>
  <Application>Microsoft Office Word</Application>
  <DocSecurity>0</DocSecurity>
  <Lines>11</Lines>
  <Paragraphs>3</Paragraphs>
  <ScaleCrop>false</ScaleCrop>
  <HeadingPairs>
    <vt:vector size="6" baseType="variant">
      <vt:variant>
        <vt:lpstr>Naslov</vt:lpstr>
      </vt:variant>
      <vt:variant>
        <vt:i4>1</vt:i4>
      </vt:variant>
      <vt:variant>
        <vt:lpstr>Title</vt:lpstr>
      </vt:variant>
      <vt:variant>
        <vt:i4>1</vt:i4>
      </vt:variant>
      <vt:variant>
        <vt:lpstr>Konu Başlığı</vt:lpstr>
      </vt:variant>
      <vt:variant>
        <vt:i4>1</vt:i4>
      </vt:variant>
    </vt:vector>
  </HeadingPairs>
  <TitlesOfParts>
    <vt:vector size="3" baseType="lpstr">
      <vt:lpstr/>
      <vt:lpstr/>
      <vt:lpstr/>
    </vt:vector>
  </TitlesOfParts>
  <Company/>
  <LinksUpToDate>false</LinksUpToDate>
  <CharactersWithSpaces>16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ULYA</dc:creator>
  <cp:lastModifiedBy>Windows User</cp:lastModifiedBy>
  <cp:revision>2</cp:revision>
  <dcterms:created xsi:type="dcterms:W3CDTF">2020-10-26T07:14:00Z</dcterms:created>
  <dcterms:modified xsi:type="dcterms:W3CDTF">2020-10-26T07:14:00Z</dcterms:modified>
</cp:coreProperties>
</file>